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58" r:id="rId4"/>
    <p:sldId id="260" r:id="rId5"/>
    <p:sldId id="261" r:id="rId6"/>
    <p:sldId id="262" r:id="rId7"/>
    <p:sldId id="268" r:id="rId8"/>
    <p:sldId id="263" r:id="rId9"/>
    <p:sldId id="267" r:id="rId10"/>
    <p:sldId id="266" r:id="rId11"/>
    <p:sldId id="264" r:id="rId12"/>
    <p:sldId id="265" r:id="rId13"/>
    <p:sldId id="269" r:id="rId1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365" y="-4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 userDrawn="1"/>
        </p:nvGrpSpPr>
        <p:grpSpPr>
          <a:xfrm flipH="1">
            <a:off x="-91440" y="0"/>
            <a:ext cx="3672840" cy="5151638"/>
            <a:chOff x="5492750" y="-3175"/>
            <a:chExt cx="3743325" cy="5111750"/>
          </a:xfrm>
        </p:grpSpPr>
        <p:sp>
          <p:nvSpPr>
            <p:cNvPr id="16" name="Freeform 6"/>
            <p:cNvSpPr>
              <a:spLocks/>
            </p:cNvSpPr>
            <p:nvPr userDrawn="1"/>
          </p:nvSpPr>
          <p:spPr bwMode="auto">
            <a:xfrm>
              <a:off x="5492750" y="-3175"/>
              <a:ext cx="3743325" cy="5111750"/>
            </a:xfrm>
            <a:custGeom>
              <a:avLst/>
              <a:gdLst>
                <a:gd name="T0" fmla="*/ 75 w 1176"/>
                <a:gd name="T1" fmla="*/ 780 h 1607"/>
                <a:gd name="T2" fmla="*/ 30 w 1176"/>
                <a:gd name="T3" fmla="*/ 1607 h 1607"/>
                <a:gd name="T4" fmla="*/ 820 w 1176"/>
                <a:gd name="T5" fmla="*/ 1607 h 1607"/>
                <a:gd name="T6" fmla="*/ 1137 w 1176"/>
                <a:gd name="T7" fmla="*/ 389 h 1607"/>
                <a:gd name="T8" fmla="*/ 1137 w 1176"/>
                <a:gd name="T9" fmla="*/ 0 h 1607"/>
                <a:gd name="T10" fmla="*/ 109 w 1176"/>
                <a:gd name="T11" fmla="*/ 0 h 1607"/>
                <a:gd name="T12" fmla="*/ 75 w 1176"/>
                <a:gd name="T13" fmla="*/ 780 h 16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76" h="1607">
                  <a:moveTo>
                    <a:pt x="75" y="780"/>
                  </a:moveTo>
                  <a:cubicBezTo>
                    <a:pt x="161" y="1150"/>
                    <a:pt x="117" y="1419"/>
                    <a:pt x="30" y="1607"/>
                  </a:cubicBezTo>
                  <a:cubicBezTo>
                    <a:pt x="820" y="1607"/>
                    <a:pt x="820" y="1607"/>
                    <a:pt x="820" y="1607"/>
                  </a:cubicBezTo>
                  <a:cubicBezTo>
                    <a:pt x="1176" y="389"/>
                    <a:pt x="1137" y="389"/>
                    <a:pt x="1137" y="389"/>
                  </a:cubicBezTo>
                  <a:cubicBezTo>
                    <a:pt x="1137" y="0"/>
                    <a:pt x="1137" y="0"/>
                    <a:pt x="1137" y="0"/>
                  </a:cubicBezTo>
                  <a:cubicBezTo>
                    <a:pt x="70" y="0"/>
                    <a:pt x="109" y="0"/>
                    <a:pt x="109" y="0"/>
                  </a:cubicBezTo>
                  <a:cubicBezTo>
                    <a:pt x="39" y="195"/>
                    <a:pt x="0" y="456"/>
                    <a:pt x="75" y="78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7"/>
            <p:cNvSpPr>
              <a:spLocks/>
            </p:cNvSpPr>
            <p:nvPr userDrawn="1"/>
          </p:nvSpPr>
          <p:spPr bwMode="auto">
            <a:xfrm>
              <a:off x="5575300" y="-3175"/>
              <a:ext cx="3467100" cy="5111750"/>
            </a:xfrm>
            <a:custGeom>
              <a:avLst/>
              <a:gdLst>
                <a:gd name="T0" fmla="*/ 86 w 1089"/>
                <a:gd name="T1" fmla="*/ 803 h 1607"/>
                <a:gd name="T2" fmla="*/ 94 w 1089"/>
                <a:gd name="T3" fmla="*/ 1607 h 1607"/>
                <a:gd name="T4" fmla="*/ 733 w 1089"/>
                <a:gd name="T5" fmla="*/ 1607 h 1607"/>
                <a:gd name="T6" fmla="*/ 1089 w 1089"/>
                <a:gd name="T7" fmla="*/ 389 h 1607"/>
                <a:gd name="T8" fmla="*/ 1089 w 1089"/>
                <a:gd name="T9" fmla="*/ 0 h 1607"/>
                <a:gd name="T10" fmla="*/ 106 w 1089"/>
                <a:gd name="T11" fmla="*/ 0 h 1607"/>
                <a:gd name="T12" fmla="*/ 86 w 1089"/>
                <a:gd name="T13" fmla="*/ 803 h 16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89" h="1607">
                  <a:moveTo>
                    <a:pt x="86" y="803"/>
                  </a:moveTo>
                  <a:cubicBezTo>
                    <a:pt x="178" y="1165"/>
                    <a:pt x="157" y="1425"/>
                    <a:pt x="94" y="1607"/>
                  </a:cubicBezTo>
                  <a:cubicBezTo>
                    <a:pt x="733" y="1607"/>
                    <a:pt x="733" y="1607"/>
                    <a:pt x="733" y="1607"/>
                  </a:cubicBezTo>
                  <a:cubicBezTo>
                    <a:pt x="1089" y="389"/>
                    <a:pt x="1089" y="389"/>
                    <a:pt x="1089" y="389"/>
                  </a:cubicBezTo>
                  <a:cubicBezTo>
                    <a:pt x="1089" y="0"/>
                    <a:pt x="1089" y="0"/>
                    <a:pt x="1089" y="0"/>
                  </a:cubicBezTo>
                  <a:cubicBezTo>
                    <a:pt x="106" y="0"/>
                    <a:pt x="106" y="0"/>
                    <a:pt x="106" y="0"/>
                  </a:cubicBezTo>
                  <a:cubicBezTo>
                    <a:pt x="37" y="198"/>
                    <a:pt x="0" y="467"/>
                    <a:pt x="86" y="80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"/>
            <p:cNvSpPr>
              <a:spLocks/>
            </p:cNvSpPr>
            <p:nvPr userDrawn="1"/>
          </p:nvSpPr>
          <p:spPr bwMode="auto">
            <a:xfrm>
              <a:off x="5568950" y="-3175"/>
              <a:ext cx="3479800" cy="5111750"/>
            </a:xfrm>
            <a:custGeom>
              <a:avLst/>
              <a:gdLst>
                <a:gd name="T0" fmla="*/ 96 w 1093"/>
                <a:gd name="T1" fmla="*/ 804 h 1607"/>
                <a:gd name="T2" fmla="*/ 137 w 1093"/>
                <a:gd name="T3" fmla="*/ 1607 h 1607"/>
                <a:gd name="T4" fmla="*/ 736 w 1093"/>
                <a:gd name="T5" fmla="*/ 1607 h 1607"/>
                <a:gd name="T6" fmla="*/ 1093 w 1093"/>
                <a:gd name="T7" fmla="*/ 389 h 1607"/>
                <a:gd name="T8" fmla="*/ 1093 w 1093"/>
                <a:gd name="T9" fmla="*/ 0 h 1607"/>
                <a:gd name="T10" fmla="*/ 85 w 1093"/>
                <a:gd name="T11" fmla="*/ 0 h 1607"/>
                <a:gd name="T12" fmla="*/ 96 w 1093"/>
                <a:gd name="T13" fmla="*/ 804 h 16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93" h="1607">
                  <a:moveTo>
                    <a:pt x="96" y="804"/>
                  </a:moveTo>
                  <a:cubicBezTo>
                    <a:pt x="199" y="1164"/>
                    <a:pt x="190" y="1423"/>
                    <a:pt x="137" y="1607"/>
                  </a:cubicBezTo>
                  <a:cubicBezTo>
                    <a:pt x="736" y="1607"/>
                    <a:pt x="736" y="1607"/>
                    <a:pt x="736" y="1607"/>
                  </a:cubicBezTo>
                  <a:cubicBezTo>
                    <a:pt x="1093" y="389"/>
                    <a:pt x="1093" y="389"/>
                    <a:pt x="1093" y="389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25" y="199"/>
                    <a:pt x="0" y="469"/>
                    <a:pt x="96" y="80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9"/>
            <p:cNvSpPr>
              <a:spLocks/>
            </p:cNvSpPr>
            <p:nvPr userDrawn="1"/>
          </p:nvSpPr>
          <p:spPr bwMode="auto">
            <a:xfrm>
              <a:off x="5670550" y="0"/>
              <a:ext cx="3473450" cy="5108575"/>
            </a:xfrm>
            <a:custGeom>
              <a:avLst/>
              <a:gdLst>
                <a:gd name="T0" fmla="*/ 114 w 1091"/>
                <a:gd name="T1" fmla="*/ 865 h 1606"/>
                <a:gd name="T2" fmla="*/ 185 w 1091"/>
                <a:gd name="T3" fmla="*/ 1606 h 1606"/>
                <a:gd name="T4" fmla="*/ 1091 w 1091"/>
                <a:gd name="T5" fmla="*/ 1606 h 1606"/>
                <a:gd name="T6" fmla="*/ 1091 w 1091"/>
                <a:gd name="T7" fmla="*/ 0 h 1606"/>
                <a:gd name="T8" fmla="*/ 75 w 1091"/>
                <a:gd name="T9" fmla="*/ 0 h 1606"/>
                <a:gd name="T10" fmla="*/ 114 w 1091"/>
                <a:gd name="T11" fmla="*/ 865 h 1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91" h="1606">
                  <a:moveTo>
                    <a:pt x="114" y="865"/>
                  </a:moveTo>
                  <a:cubicBezTo>
                    <a:pt x="208" y="1188"/>
                    <a:pt x="216" y="1429"/>
                    <a:pt x="185" y="1606"/>
                  </a:cubicBezTo>
                  <a:cubicBezTo>
                    <a:pt x="1091" y="1606"/>
                    <a:pt x="1091" y="1606"/>
                    <a:pt x="1091" y="1606"/>
                  </a:cubicBezTo>
                  <a:cubicBezTo>
                    <a:pt x="1091" y="0"/>
                    <a:pt x="1091" y="0"/>
                    <a:pt x="1091" y="0"/>
                  </a:cubicBezTo>
                  <a:cubicBezTo>
                    <a:pt x="172" y="0"/>
                    <a:pt x="62" y="0"/>
                    <a:pt x="75" y="0"/>
                  </a:cubicBezTo>
                  <a:cubicBezTo>
                    <a:pt x="16" y="202"/>
                    <a:pt x="0" y="476"/>
                    <a:pt x="114" y="86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1728580"/>
            <a:ext cx="4800600" cy="76697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2571750"/>
            <a:ext cx="3953435" cy="914400"/>
          </a:xfrm>
        </p:spPr>
        <p:txBody>
          <a:bodyPr>
            <a:normAutofit/>
          </a:bodyPr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0672256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6A866-0A23-491F-85A5-D120BEBA0BC2}" type="datetimeFigureOut">
              <a:rPr lang="en-US" smtClean="0"/>
              <a:pPr/>
              <a:t>1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C93B1-FCDD-4EE2-9D2A-962769FD0B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0751847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6A866-0A23-491F-85A5-D120BEBA0BC2}" type="datetimeFigureOut">
              <a:rPr lang="en-US" smtClean="0"/>
              <a:pPr/>
              <a:t>1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C93B1-FCDD-4EE2-9D2A-962769FD0B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106953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6A866-0A23-491F-85A5-D120BEBA0BC2}" type="datetimeFigureOut">
              <a:rPr lang="en-US" smtClean="0"/>
              <a:pPr/>
              <a:t>1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C93B1-FCDD-4EE2-9D2A-962769FD0B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3148081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6A866-0A23-491F-85A5-D120BEBA0BC2}" type="datetimeFigureOut">
              <a:rPr lang="en-US" smtClean="0"/>
              <a:pPr/>
              <a:t>1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C93B1-FCDD-4EE2-9D2A-962769FD0B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296882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6A866-0A23-491F-85A5-D120BEBA0BC2}" type="datetimeFigureOut">
              <a:rPr lang="en-US" smtClean="0"/>
              <a:pPr/>
              <a:t>1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C93B1-FCDD-4EE2-9D2A-962769FD0B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0795002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6A866-0A23-491F-85A5-D120BEBA0BC2}" type="datetimeFigureOut">
              <a:rPr lang="en-US" smtClean="0"/>
              <a:pPr/>
              <a:t>1/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C93B1-FCDD-4EE2-9D2A-962769FD0B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6273824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6A866-0A23-491F-85A5-D120BEBA0BC2}" type="datetimeFigureOut">
              <a:rPr lang="en-US" smtClean="0"/>
              <a:pPr/>
              <a:t>1/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C93B1-FCDD-4EE2-9D2A-962769FD0B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912776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6A866-0A23-491F-85A5-D120BEBA0BC2}" type="datetimeFigureOut">
              <a:rPr lang="en-US" smtClean="0"/>
              <a:pPr/>
              <a:t>1/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C93B1-FCDD-4EE2-9D2A-962769FD0B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61415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6A866-0A23-491F-85A5-D120BEBA0BC2}" type="datetimeFigureOut">
              <a:rPr lang="en-US" smtClean="0"/>
              <a:pPr/>
              <a:t>1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C93B1-FCDD-4EE2-9D2A-962769FD0B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753036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6A866-0A23-491F-85A5-D120BEBA0BC2}" type="datetimeFigureOut">
              <a:rPr lang="en-US" smtClean="0"/>
              <a:pPr/>
              <a:t>1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C93B1-FCDD-4EE2-9D2A-962769FD0B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3952419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 userDrawn="1"/>
        </p:nvGrpSpPr>
        <p:grpSpPr>
          <a:xfrm flipH="1">
            <a:off x="0" y="3"/>
            <a:ext cx="9144000" cy="1598756"/>
            <a:chOff x="685800" y="-3276600"/>
            <a:chExt cx="7842250" cy="1758950"/>
          </a:xfrm>
        </p:grpSpPr>
        <p:sp>
          <p:nvSpPr>
            <p:cNvPr id="11" name="Freeform 6"/>
            <p:cNvSpPr>
              <a:spLocks/>
            </p:cNvSpPr>
            <p:nvPr userDrawn="1"/>
          </p:nvSpPr>
          <p:spPr bwMode="auto">
            <a:xfrm>
              <a:off x="685800" y="-3276600"/>
              <a:ext cx="7842250" cy="1758950"/>
            </a:xfrm>
            <a:custGeom>
              <a:avLst/>
              <a:gdLst>
                <a:gd name="T0" fmla="*/ 0 w 2464"/>
                <a:gd name="T1" fmla="*/ 422 h 551"/>
                <a:gd name="T2" fmla="*/ 1008 w 2464"/>
                <a:gd name="T3" fmla="*/ 432 h 551"/>
                <a:gd name="T4" fmla="*/ 2464 w 2464"/>
                <a:gd name="T5" fmla="*/ 551 h 551"/>
                <a:gd name="T6" fmla="*/ 2464 w 2464"/>
                <a:gd name="T7" fmla="*/ 0 h 551"/>
                <a:gd name="T8" fmla="*/ 0 w 2464"/>
                <a:gd name="T9" fmla="*/ 0 h 551"/>
                <a:gd name="T10" fmla="*/ 0 w 2464"/>
                <a:gd name="T11" fmla="*/ 422 h 5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64" h="551">
                  <a:moveTo>
                    <a:pt x="0" y="422"/>
                  </a:moveTo>
                  <a:cubicBezTo>
                    <a:pt x="258" y="452"/>
                    <a:pt x="595" y="467"/>
                    <a:pt x="1008" y="432"/>
                  </a:cubicBezTo>
                  <a:cubicBezTo>
                    <a:pt x="1834" y="363"/>
                    <a:pt x="2265" y="466"/>
                    <a:pt x="2464" y="551"/>
                  </a:cubicBezTo>
                  <a:cubicBezTo>
                    <a:pt x="2464" y="0"/>
                    <a:pt x="2464" y="0"/>
                    <a:pt x="2464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422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"/>
            <p:cNvSpPr>
              <a:spLocks/>
            </p:cNvSpPr>
            <p:nvPr userDrawn="1"/>
          </p:nvSpPr>
          <p:spPr bwMode="auto">
            <a:xfrm>
              <a:off x="685800" y="-3276600"/>
              <a:ext cx="7842250" cy="1455738"/>
            </a:xfrm>
            <a:custGeom>
              <a:avLst/>
              <a:gdLst>
                <a:gd name="T0" fmla="*/ 2464 w 2464"/>
                <a:gd name="T1" fmla="*/ 35 h 456"/>
                <a:gd name="T2" fmla="*/ 1760 w 2464"/>
                <a:gd name="T3" fmla="*/ 0 h 456"/>
                <a:gd name="T4" fmla="*/ 0 w 2464"/>
                <a:gd name="T5" fmla="*/ 0 h 456"/>
                <a:gd name="T6" fmla="*/ 0 w 2464"/>
                <a:gd name="T7" fmla="*/ 380 h 456"/>
                <a:gd name="T8" fmla="*/ 1039 w 2464"/>
                <a:gd name="T9" fmla="*/ 384 h 456"/>
                <a:gd name="T10" fmla="*/ 2464 w 2464"/>
                <a:gd name="T11" fmla="*/ 456 h 456"/>
                <a:gd name="T12" fmla="*/ 2464 w 2464"/>
                <a:gd name="T13" fmla="*/ 35 h 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64" h="456">
                  <a:moveTo>
                    <a:pt x="2464" y="35"/>
                  </a:moveTo>
                  <a:cubicBezTo>
                    <a:pt x="1760" y="0"/>
                    <a:pt x="1760" y="0"/>
                    <a:pt x="176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80"/>
                    <a:pt x="0" y="380"/>
                    <a:pt x="0" y="380"/>
                  </a:cubicBezTo>
                  <a:cubicBezTo>
                    <a:pt x="262" y="410"/>
                    <a:pt x="611" y="424"/>
                    <a:pt x="1039" y="384"/>
                  </a:cubicBezTo>
                  <a:cubicBezTo>
                    <a:pt x="1852" y="309"/>
                    <a:pt x="2260" y="386"/>
                    <a:pt x="2464" y="456"/>
                  </a:cubicBezTo>
                  <a:lnTo>
                    <a:pt x="2464" y="3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"/>
            <p:cNvSpPr>
              <a:spLocks/>
            </p:cNvSpPr>
            <p:nvPr userDrawn="1"/>
          </p:nvSpPr>
          <p:spPr bwMode="auto">
            <a:xfrm>
              <a:off x="685800" y="-3276600"/>
              <a:ext cx="7842250" cy="1366838"/>
            </a:xfrm>
            <a:custGeom>
              <a:avLst/>
              <a:gdLst>
                <a:gd name="T0" fmla="*/ 2464 w 2464"/>
                <a:gd name="T1" fmla="*/ 35 h 428"/>
                <a:gd name="T2" fmla="*/ 1760 w 2464"/>
                <a:gd name="T3" fmla="*/ 0 h 428"/>
                <a:gd name="T4" fmla="*/ 0 w 2464"/>
                <a:gd name="T5" fmla="*/ 0 h 428"/>
                <a:gd name="T6" fmla="*/ 0 w 2464"/>
                <a:gd name="T7" fmla="*/ 392 h 428"/>
                <a:gd name="T8" fmla="*/ 1041 w 2464"/>
                <a:gd name="T9" fmla="*/ 381 h 428"/>
                <a:gd name="T10" fmla="*/ 2464 w 2464"/>
                <a:gd name="T11" fmla="*/ 428 h 428"/>
                <a:gd name="T12" fmla="*/ 2464 w 2464"/>
                <a:gd name="T13" fmla="*/ 35 h 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64" h="428">
                  <a:moveTo>
                    <a:pt x="2464" y="35"/>
                  </a:moveTo>
                  <a:cubicBezTo>
                    <a:pt x="1760" y="0"/>
                    <a:pt x="1760" y="0"/>
                    <a:pt x="176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92"/>
                    <a:pt x="0" y="392"/>
                    <a:pt x="0" y="392"/>
                  </a:cubicBezTo>
                  <a:cubicBezTo>
                    <a:pt x="264" y="417"/>
                    <a:pt x="613" y="425"/>
                    <a:pt x="1041" y="381"/>
                  </a:cubicBezTo>
                  <a:cubicBezTo>
                    <a:pt x="1841" y="298"/>
                    <a:pt x="2253" y="363"/>
                    <a:pt x="2464" y="428"/>
                  </a:cubicBezTo>
                  <a:lnTo>
                    <a:pt x="2464" y="35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9"/>
            <p:cNvSpPr>
              <a:spLocks/>
            </p:cNvSpPr>
            <p:nvPr userDrawn="1"/>
          </p:nvSpPr>
          <p:spPr bwMode="auto">
            <a:xfrm>
              <a:off x="685800" y="-3276600"/>
              <a:ext cx="7842250" cy="1193800"/>
            </a:xfrm>
            <a:custGeom>
              <a:avLst/>
              <a:gdLst>
                <a:gd name="T0" fmla="*/ 2464 w 2464"/>
                <a:gd name="T1" fmla="*/ 0 h 374"/>
                <a:gd name="T2" fmla="*/ 0 w 2464"/>
                <a:gd name="T3" fmla="*/ 0 h 374"/>
                <a:gd name="T4" fmla="*/ 0 w 2464"/>
                <a:gd name="T5" fmla="*/ 346 h 374"/>
                <a:gd name="T6" fmla="*/ 1124 w 2464"/>
                <a:gd name="T7" fmla="*/ 322 h 374"/>
                <a:gd name="T8" fmla="*/ 2464 w 2464"/>
                <a:gd name="T9" fmla="*/ 333 h 374"/>
                <a:gd name="T10" fmla="*/ 2464 w 2464"/>
                <a:gd name="T11" fmla="*/ 0 h 3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64" h="374">
                  <a:moveTo>
                    <a:pt x="2464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346"/>
                    <a:pt x="0" y="346"/>
                    <a:pt x="0" y="346"/>
                  </a:cubicBezTo>
                  <a:cubicBezTo>
                    <a:pt x="268" y="371"/>
                    <a:pt x="627" y="374"/>
                    <a:pt x="1124" y="322"/>
                  </a:cubicBezTo>
                  <a:cubicBezTo>
                    <a:pt x="1842" y="246"/>
                    <a:pt x="2245" y="283"/>
                    <a:pt x="2464" y="333"/>
                  </a:cubicBezTo>
                  <a:lnTo>
                    <a:pt x="24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7150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Microsoft Sans Serif" pitchFamily="34" charset="0"/>
                <a:cs typeface="Microsoft Sans Serif" pitchFamily="34" charset="0"/>
              </a:defRPr>
            </a:lvl1pPr>
          </a:lstStyle>
          <a:p>
            <a:fld id="{69C6A866-0A23-491F-85A5-D120BEBA0BC2}" type="datetimeFigureOut">
              <a:rPr lang="en-US" smtClean="0"/>
              <a:pPr/>
              <a:t>1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Microsoft Sans Serif" pitchFamily="34" charset="0"/>
                <a:cs typeface="Microsoft Sans Serif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Microsoft Sans Serif" pitchFamily="34" charset="0"/>
                <a:cs typeface="Microsoft Sans Serif" pitchFamily="34" charset="0"/>
              </a:defRPr>
            </a:lvl1pPr>
          </a:lstStyle>
          <a:p>
            <a:fld id="{F54C93B1-FCDD-4EE2-9D2A-962769FD0B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804088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Microsoft Sans Serif" pitchFamily="34" charset="0"/>
          <a:ea typeface="+mj-ea"/>
          <a:cs typeface="Microsoft Sans Serif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Microsoft Sans Serif" pitchFamily="34" charset="0"/>
          <a:ea typeface="+mn-ea"/>
          <a:cs typeface="Microsoft Sans Serif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Microsoft Sans Serif" pitchFamily="34" charset="0"/>
          <a:ea typeface="+mn-ea"/>
          <a:cs typeface="Microsoft Sans Serif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Microsoft Sans Serif" pitchFamily="34" charset="0"/>
          <a:ea typeface="+mn-ea"/>
          <a:cs typeface="Microsoft Sans Serif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Microsoft Sans Serif" pitchFamily="34" charset="0"/>
          <a:ea typeface="+mn-ea"/>
          <a:cs typeface="Microsoft Sans Serif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Microsoft Sans Serif" pitchFamily="34" charset="0"/>
          <a:ea typeface="+mn-ea"/>
          <a:cs typeface="Microsoft Sans Serif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209550"/>
            <a:ext cx="2971800" cy="1752600"/>
          </a:xfrm>
        </p:spPr>
        <p:txBody>
          <a:bodyPr>
            <a:noAutofit/>
          </a:bodyPr>
          <a:lstStyle/>
          <a:p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Formiranje matrice impedansi kod dvosistemskih dalekovodnih stubova </a:t>
            </a:r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3028950"/>
            <a:ext cx="4191000" cy="1905000"/>
          </a:xfrm>
        </p:spPr>
        <p:txBody>
          <a:bodyPr>
            <a:normAutofit fontScale="92500" lnSpcReduction="10000"/>
          </a:bodyPr>
          <a:lstStyle/>
          <a:p>
            <a:r>
              <a:rPr lang="bs-Latn-BA" sz="1600" dirty="0" smtClean="0">
                <a:latin typeface="Times New Roman" pitchFamily="18" charset="0"/>
                <a:cs typeface="Times New Roman" pitchFamily="18" charset="0"/>
              </a:rPr>
              <a:t>Grupa 12:</a:t>
            </a:r>
          </a:p>
          <a:p>
            <a:r>
              <a:rPr lang="bs-Latn-BA" sz="1600" dirty="0" smtClean="0">
                <a:latin typeface="Times New Roman" pitchFamily="18" charset="0"/>
                <a:cs typeface="Times New Roman" pitchFamily="18" charset="0"/>
              </a:rPr>
              <a:t>Lamija Mujezinović</a:t>
            </a:r>
          </a:p>
          <a:p>
            <a:r>
              <a:rPr lang="bs-Latn-BA" sz="1600" dirty="0" smtClean="0">
                <a:latin typeface="Times New Roman" pitchFamily="18" charset="0"/>
                <a:cs typeface="Times New Roman" pitchFamily="18" charset="0"/>
              </a:rPr>
              <a:t>Rijad Zolj</a:t>
            </a:r>
          </a:p>
          <a:p>
            <a:r>
              <a:rPr lang="bs-Latn-BA" sz="1600" dirty="0" smtClean="0">
                <a:latin typeface="Times New Roman" pitchFamily="18" charset="0"/>
                <a:cs typeface="Times New Roman" pitchFamily="18" charset="0"/>
              </a:rPr>
              <a:t>Ensar Hasanbegović</a:t>
            </a:r>
          </a:p>
          <a:p>
            <a:r>
              <a:rPr lang="bs-Latn-BA" sz="1600" dirty="0" smtClean="0">
                <a:latin typeface="Times New Roman" pitchFamily="18" charset="0"/>
                <a:cs typeface="Times New Roman" pitchFamily="18" charset="0"/>
              </a:rPr>
              <a:t>Hanan Hercegovac</a:t>
            </a:r>
          </a:p>
          <a:p>
            <a:r>
              <a:rPr lang="bs-Latn-BA" sz="1600" dirty="0" smtClean="0">
                <a:latin typeface="Times New Roman" pitchFamily="18" charset="0"/>
                <a:cs typeface="Times New Roman" pitchFamily="18" charset="0"/>
              </a:rPr>
              <a:t>Haris Čapelj</a:t>
            </a:r>
          </a:p>
          <a:p>
            <a:r>
              <a:rPr lang="bs-Latn-BA" sz="1600" dirty="0" smtClean="0">
                <a:latin typeface="Times New Roman" pitchFamily="18" charset="0"/>
                <a:cs typeface="Times New Roman" pitchFamily="18" charset="0"/>
              </a:rPr>
              <a:t>Benjamin Arslanagić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21364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MATEMATIČKI MODEL FORMIRANJA MATRICA IMPEDANSI I ADMITANSI DVOSISTEMSKIH VODOVA</a:t>
            </a:r>
            <a:endParaRPr lang="bs-Latn-BA" sz="2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6350"/>
            <a:ext cx="8229600" cy="3394472"/>
          </a:xfrm>
        </p:spPr>
        <p:txBody>
          <a:bodyPr>
            <a:normAutofit/>
          </a:bodyPr>
          <a:lstStyle/>
          <a:p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Konačno, matrica serijskih impedansi [</a:t>
            </a:r>
            <a:r>
              <a:rPr lang="bs-Latn-BA" sz="2500" b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] se dobija popunjavanjem sljedećim koeficijentima:</a:t>
            </a:r>
          </a:p>
          <a:p>
            <a:pPr>
              <a:buNone/>
            </a:pPr>
            <a:endParaRPr lang="bs-Latn-BA" sz="25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14800" y="2471738"/>
          <a:ext cx="914400" cy="198437"/>
        </p:xfrm>
        <a:graphic>
          <a:graphicData uri="http://schemas.openxmlformats.org/presentationml/2006/ole">
            <p:oleObj spid="_x0000_s20482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14600" y="2190750"/>
          <a:ext cx="4235450" cy="1104900"/>
        </p:xfrm>
        <a:graphic>
          <a:graphicData uri="http://schemas.openxmlformats.org/presentationml/2006/ole">
            <p:oleObj spid="_x0000_s20483" name="Equation" r:id="rId4" imgW="204444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PRIMJER</a:t>
            </a:r>
            <a:endParaRPr lang="bs-Latn-BA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52550"/>
            <a:ext cx="8229600" cy="3394472"/>
          </a:xfrm>
        </p:spPr>
        <p:txBody>
          <a:bodyPr>
            <a:noAutofit/>
          </a:bodyPr>
          <a:lstStyle/>
          <a:p>
            <a:pPr algn="just"/>
            <a:r>
              <a:rPr lang="en-US" sz="2000" u="sng" dirty="0" err="1" smtClean="0">
                <a:latin typeface="Times New Roman" pitchFamily="18" charset="0"/>
                <a:cs typeface="Times New Roman" pitchFamily="18" charset="0"/>
              </a:rPr>
              <a:t>Primjer</a:t>
            </a:r>
            <a:r>
              <a:rPr lang="en-US" sz="20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u="sng" dirty="0" smtClean="0">
                <a:latin typeface="Times New Roman" pitchFamily="18" charset="0"/>
                <a:cs typeface="Times New Roman" pitchFamily="18" charset="0"/>
              </a:rPr>
              <a:t>1: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Upotrebo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rethodn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određeni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atematički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odel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bs-Latn-BA" sz="2000" dirty="0" smtClean="0">
                <a:latin typeface="Times New Roman" pitchFamily="18" charset="0"/>
                <a:cs typeface="Times New Roman" pitchFamily="18" charset="0"/>
              </a:rPr>
              <a:t> odgovarajućeg MATLAB kod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otrebn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j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odredit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atric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erijski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impedans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z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vosistemsk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rešetkast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stub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a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s-Latn-BA" sz="2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ici</a:t>
            </a:r>
            <a:r>
              <a:rPr lang="bs-Latn-BA" sz="2000" dirty="0" smtClean="0">
                <a:latin typeface="Times New Roman" pitchFamily="18" charset="0"/>
                <a:cs typeface="Times New Roman" pitchFamily="18" charset="0"/>
              </a:rPr>
              <a:t> ispo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o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oje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j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risuta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orizontala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raspore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odič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uzimajuć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u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obzi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uticaj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zemlj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roraču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ršit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u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istem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fazni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rijednost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eliminisat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uticaj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romobransko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užet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!</a:t>
            </a:r>
            <a:endParaRPr lang="bs-Latn-BA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bs-Latn-BA" sz="2800" dirty="0" smtClean="0"/>
          </a:p>
        </p:txBody>
      </p:sp>
      <p:pic>
        <p:nvPicPr>
          <p:cNvPr id="5" name="Picture 4" descr="15724127_934282526671382_1211016981_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62400" y="3028950"/>
            <a:ext cx="1349979" cy="17733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PRIMJER</a:t>
            </a:r>
            <a:endParaRPr lang="bs-Latn-BA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52550"/>
            <a:ext cx="8229600" cy="3394472"/>
          </a:xfrm>
        </p:spPr>
        <p:txBody>
          <a:bodyPr>
            <a:normAutofit fontScale="77500" lnSpcReduction="20000"/>
          </a:bodyPr>
          <a:lstStyle/>
          <a:p>
            <a:pPr algn="just"/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Podaci:</a:t>
            </a:r>
          </a:p>
          <a:p>
            <a:pPr algn="just">
              <a:buNone/>
            </a:pPr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   	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20[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];</a:t>
            </a:r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2[m];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4[m]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6[m]</a:t>
            </a:r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-2[m];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-4[m]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-6[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];</a:t>
            </a:r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s-Latn-BA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25[m];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0[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];</a:t>
            </a:r>
            <a:endParaRPr lang="bs-Latn-BA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bs-Latn-BA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7.45[m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];</a:t>
            </a:r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3.5[m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];</a:t>
            </a:r>
            <a:endParaRPr lang="bs-Latn-BA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bs-Latn-BA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s-Latn-BA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p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fp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fp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fp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fp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fp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3[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];</a:t>
            </a:r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p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2[m];</a:t>
            </a:r>
            <a:endParaRPr lang="bs-Latn-BA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bs-Latn-BA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DC1,2,3,4,5,6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0.2304[Ω/k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];</a:t>
            </a:r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buNone/>
            </a:pPr>
            <a:r>
              <a:rPr lang="bs-Latn-BA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DC7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0.744 [Ω/km];</a:t>
            </a:r>
            <a:endParaRPr lang="bs-Latn-BA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bs-Latn-BA" i="1" dirty="0" smtClean="0"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µ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4π*10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-7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1.257*10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-6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[H/km]</a:t>
            </a:r>
            <a:endParaRPr lang="bs-Latn-B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s-Latn-BA" sz="25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bs-Latn-BA" sz="25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bs-Latn-BA" sz="25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ZAKLJUČAK</a:t>
            </a:r>
            <a:endParaRPr lang="bs-Latn-BA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6350"/>
            <a:ext cx="8229600" cy="3394472"/>
          </a:xfrm>
        </p:spPr>
        <p:txBody>
          <a:bodyPr>
            <a:normAutofit/>
          </a:bodyPr>
          <a:lstStyle/>
          <a:p>
            <a:pPr algn="just"/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Dvosistemski dalekovodi su vrlo bitan dio EE sistema.</a:t>
            </a:r>
          </a:p>
          <a:p>
            <a:pPr algn="just"/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Analitički metod rješavanja predstavlja mukotrpnu analizu problema, ali matrični metod i kompleksni račun uproštavaju matematički model. </a:t>
            </a:r>
          </a:p>
          <a:p>
            <a:pPr algn="just"/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Također, matrični metod omogućava poprilično jednostavno programiranje odgovarajućeg koda u MATLAB-u. </a:t>
            </a:r>
            <a:endParaRPr lang="bs-Latn-BA" sz="25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UVOD</a:t>
            </a:r>
            <a:endParaRPr lang="bs-Latn-BA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52550"/>
            <a:ext cx="8229600" cy="3394472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Projekat je podijeljen na četiri dijela:</a:t>
            </a:r>
          </a:p>
          <a:p>
            <a:pPr algn="just"/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Uvod u teoriju elektroenergetskih vodova,</a:t>
            </a:r>
          </a:p>
          <a:p>
            <a:pPr algn="just"/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Matematički model formiranja matrica impedansi i admitansi za dvosistemske </a:t>
            </a:r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dalekovodove</a:t>
            </a:r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just"/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Upotreba matematičkog modela i odgovarajućeg MATLAB koda na odgovarajućem primjeru,</a:t>
            </a:r>
          </a:p>
          <a:p>
            <a:pPr algn="just"/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Zaključak.</a:t>
            </a:r>
          </a:p>
          <a:p>
            <a:pPr>
              <a:buNone/>
            </a:pPr>
            <a:endParaRPr lang="bs-Latn-B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UVOD U TEORIJU EE VODOVA</a:t>
            </a:r>
            <a:endParaRPr lang="bs-Latn-BA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50"/>
            <a:ext cx="8229600" cy="3394472"/>
          </a:xfrm>
        </p:spPr>
        <p:txBody>
          <a:bodyPr>
            <a:normAutofit fontScale="62500" lnSpcReduction="20000"/>
          </a:bodyPr>
          <a:lstStyle/>
          <a:p>
            <a:pPr marL="514350" indent="-514350" algn="just"/>
            <a:r>
              <a:rPr lang="bs-Latn-BA" sz="4000" dirty="0" smtClean="0">
                <a:latin typeface="Times New Roman" pitchFamily="18" charset="0"/>
                <a:cs typeface="Times New Roman" pitchFamily="18" charset="0"/>
              </a:rPr>
              <a:t>Skup svih dijelova koji služe za prenos i razvod električne energije.</a:t>
            </a:r>
          </a:p>
          <a:p>
            <a:pPr marL="514350" indent="-514350" algn="just"/>
            <a:r>
              <a:rPr lang="bs-Latn-BA" sz="4000" dirty="0" smtClean="0">
                <a:latin typeface="Times New Roman" pitchFamily="18" charset="0"/>
                <a:cs typeface="Times New Roman" pitchFamily="18" charset="0"/>
              </a:rPr>
              <a:t>Najdominantniji način da se poveže elektroenergetski sistem i prenese električna energija.</a:t>
            </a:r>
          </a:p>
          <a:p>
            <a:pPr marL="514350" indent="-514350" algn="just"/>
            <a:r>
              <a:rPr lang="bs-Latn-BA" sz="4000" dirty="0" smtClean="0">
                <a:latin typeface="Times New Roman" pitchFamily="18" charset="0"/>
                <a:cs typeface="Times New Roman" pitchFamily="18" charset="0"/>
              </a:rPr>
              <a:t>Dvosistemski dalekovodovi omogućavaju prenos električne energije dva sistema putem jednog dalekovoda.</a:t>
            </a:r>
          </a:p>
          <a:p>
            <a:pPr marL="514350" indent="-514350" algn="just"/>
            <a:r>
              <a:rPr lang="bs-Latn-BA" sz="4000" dirty="0" smtClean="0">
                <a:latin typeface="Times New Roman" pitchFamily="18" charset="0"/>
                <a:cs typeface="Times New Roman" pitchFamily="18" charset="0"/>
              </a:rPr>
              <a:t>Obično imaju šest vodiča koje koriste tri faze oba sistema, te jedan ili dva gromobranska užeta koji štite dalekovod</a:t>
            </a:r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algn="just"/>
            <a:endParaRPr lang="bs-Latn-BA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UVOD U TEORIJU EE VODOVA</a:t>
            </a:r>
            <a:endParaRPr lang="bs-Latn-BA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6350"/>
            <a:ext cx="8229600" cy="3394472"/>
          </a:xfrm>
        </p:spPr>
        <p:txBody>
          <a:bodyPr>
            <a:normAutofit/>
          </a:bodyPr>
          <a:lstStyle/>
          <a:p>
            <a:pPr algn="just"/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Tipične siluete dvosistemskih dalekovoda su: horizontalni raspored vodiča, dvostruka jela, Dunav i bačva.</a:t>
            </a:r>
          </a:p>
          <a:p>
            <a:pPr algn="just">
              <a:buNone/>
            </a:pPr>
            <a:endParaRPr lang="bs-Latn-BA" sz="25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 descr="Slika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4600" y="2343150"/>
            <a:ext cx="3952875" cy="23414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UVOD U TEORIJU EE VODOVA</a:t>
            </a:r>
            <a:endParaRPr lang="bs-Latn-BA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6350"/>
            <a:ext cx="8229600" cy="3394472"/>
          </a:xfrm>
        </p:spPr>
        <p:txBody>
          <a:bodyPr>
            <a:normAutofit/>
          </a:bodyPr>
          <a:lstStyle/>
          <a:p>
            <a:pPr algn="just"/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Za sistem od N provodnika visokonaponskog voda definiše se matrica serijskih </a:t>
            </a:r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impedansi [</a:t>
            </a:r>
            <a:r>
              <a:rPr lang="bs-Latn-BA" sz="2500" b="1" dirty="0" smtClean="0">
                <a:latin typeface="Times New Roman" pitchFamily="18" charset="0"/>
                <a:cs typeface="Times New Roman" pitchFamily="18" charset="0"/>
              </a:rPr>
              <a:t>Z]</a:t>
            </a:r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i matrica </a:t>
            </a:r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admitansi </a:t>
            </a:r>
            <a:r>
              <a:rPr lang="bs-Latn-BA" sz="2500" b="1" dirty="0" smtClean="0">
                <a:latin typeface="Times New Roman" pitchFamily="18" charset="0"/>
                <a:cs typeface="Times New Roman" pitchFamily="18" charset="0"/>
              </a:rPr>
              <a:t>[Y]</a:t>
            </a:r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N-tog reda:</a:t>
            </a:r>
          </a:p>
          <a:p>
            <a:pPr>
              <a:buNone/>
            </a:pPr>
            <a:endParaRPr lang="bs-Latn-BA" sz="25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s-Latn-BA" sz="25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47800" y="2647950"/>
          <a:ext cx="3276600" cy="1860785"/>
        </p:xfrm>
        <a:graphic>
          <a:graphicData uri="http://schemas.openxmlformats.org/presentationml/2006/ole">
            <p:oleObj spid="_x0000_s1027" name="Equation" r:id="rId3" imgW="2057400" imgH="11682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827713" y="3333750"/>
          <a:ext cx="1223962" cy="449263"/>
        </p:xfrm>
        <a:graphic>
          <a:graphicData uri="http://schemas.openxmlformats.org/presentationml/2006/ole">
            <p:oleObj spid="_x0000_s1028" name="Equation" r:id="rId4" imgW="761760" imgH="27936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48200" y="333375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s-Latn-BA" dirty="0" smtClean="0"/>
              <a:t>;</a:t>
            </a:r>
            <a:endParaRPr lang="bs-Latn-B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MATEMATIČKI MODEL FORMIRANJA MATRICA IMPEDANSI I ADMITANSI DVOSISTEMSKIH VODOVA</a:t>
            </a:r>
            <a:endParaRPr lang="bs-Latn-BA" sz="2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6350"/>
            <a:ext cx="8229600" cy="3581400"/>
          </a:xfrm>
        </p:spPr>
        <p:txBody>
          <a:bodyPr>
            <a:normAutofit/>
          </a:bodyPr>
          <a:lstStyle/>
          <a:p>
            <a:pPr algn="just"/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Koristeći osnovne zakone elektrotehnike, moguće je odrediti parametre dvosistemskih vodova – vlastite i međusobne induktivnosti i otpornosti voda od kojih dobijamo članove matrice serijskih </a:t>
            </a:r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impedansi </a:t>
            </a:r>
            <a:r>
              <a:rPr lang="bs-Latn-BA" sz="2500" b="1" dirty="0" smtClean="0">
                <a:latin typeface="Times New Roman" pitchFamily="18" charset="0"/>
                <a:cs typeface="Times New Roman" pitchFamily="18" charset="0"/>
              </a:rPr>
              <a:t>[Z</a:t>
            </a:r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], uzimajući u obzir uticaj zemlje.</a:t>
            </a:r>
          </a:p>
          <a:p>
            <a:pPr algn="just"/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Veoma bitan faktor u proračunu parametara dvosistemskog voda čine geometrijske veličine i odabir pogodnog Dekartovog koordinatnog sistema.</a:t>
            </a:r>
            <a:endParaRPr lang="bs-Latn-BA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endParaRPr lang="bs-Latn-BA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endParaRPr lang="bs-Latn-BA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bs-Latn-BA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bs-Latn-BA" sz="25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14800" y="2471738"/>
          <a:ext cx="914400" cy="198437"/>
        </p:xfrm>
        <a:graphic>
          <a:graphicData uri="http://schemas.openxmlformats.org/presentationml/2006/ole">
            <p:oleObj spid="_x0000_s18434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bs-Latn-BA" sz="2500" dirty="0" smtClean="0">
                <a:latin typeface="Times New Roman" pitchFamily="18" charset="0"/>
                <a:cs typeface="Times New Roman" pitchFamily="18" charset="0"/>
              </a:rPr>
            </a:br>
            <a:r>
              <a:rPr lang="bs-Latn-BA" sz="2800" dirty="0" smtClean="0">
                <a:latin typeface="Times New Roman" pitchFamily="18" charset="0"/>
                <a:cs typeface="Times New Roman" pitchFamily="18" charset="0"/>
              </a:rPr>
              <a:t>MATEMATIČKI MODEL FORMIRANJA MATRICA IMPEDANSI I ADMITANSI DVOSISTEMSKIH VODOVA</a:t>
            </a:r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bs-Latn-BA" dirty="0" smtClean="0">
                <a:latin typeface="Times New Roman" pitchFamily="18" charset="0"/>
                <a:cs typeface="Times New Roman" pitchFamily="18" charset="0"/>
              </a:rPr>
            </a:br>
            <a:endParaRPr lang="bs-Latn-B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6350"/>
            <a:ext cx="8229600" cy="3394472"/>
          </a:xfrm>
        </p:spPr>
        <p:txBody>
          <a:bodyPr>
            <a:normAutofit/>
          </a:bodyPr>
          <a:lstStyle/>
          <a:p>
            <a:pPr algn="just"/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Udaljenost između dva vodiča (</a:t>
            </a:r>
            <a:r>
              <a:rPr lang="bs-Latn-BA" sz="2500" b="1" i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bs-Latn-BA" sz="2500" b="1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) računa se po sljedećoj relaciji:</a:t>
            </a:r>
          </a:p>
          <a:p>
            <a:pPr>
              <a:buNone/>
            </a:pPr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bs-Latn-BA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bs-Latn-BA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Udaljenost između vodiča </a:t>
            </a:r>
            <a:r>
              <a:rPr lang="bs-Latn-BA" sz="2500" b="1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bs-Latn-BA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i odgovarajuće Carsonove slike </a:t>
            </a:r>
            <a:r>
              <a:rPr lang="bs-Latn-BA" sz="2500" b="1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bs-Latn-BA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računa se po sljedećoj relaciji:</a:t>
            </a:r>
          </a:p>
          <a:p>
            <a:pPr>
              <a:buNone/>
            </a:pPr>
            <a:endParaRPr lang="bs-Latn-BA" sz="25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048000" y="2114550"/>
          <a:ext cx="3581400" cy="726662"/>
        </p:xfrm>
        <a:graphic>
          <a:graphicData uri="http://schemas.openxmlformats.org/presentationml/2006/ole">
            <p:oleObj spid="_x0000_s21506" name="Equation" r:id="rId3" imgW="1752480" imgH="35532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971800" y="3867150"/>
          <a:ext cx="3581400" cy="706192"/>
        </p:xfrm>
        <a:graphic>
          <a:graphicData uri="http://schemas.openxmlformats.org/presentationml/2006/ole">
            <p:oleObj spid="_x0000_s21507" name="Equation" r:id="rId4" imgW="180324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MATEMATIČKI MODEL FORMIRANJA MATRICA IMPEDANSI I ADMITANSI DVOSISTEMSKIH VODOVA</a:t>
            </a:r>
            <a:endParaRPr lang="bs-Latn-BA" sz="2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6350"/>
            <a:ext cx="8229600" cy="3394472"/>
          </a:xfrm>
        </p:spPr>
        <p:txBody>
          <a:bodyPr>
            <a:normAutofit lnSpcReduction="10000"/>
          </a:bodyPr>
          <a:lstStyle/>
          <a:p>
            <a:pPr algn="just"/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Matrica induktivnosti [</a:t>
            </a:r>
            <a:r>
              <a:rPr lang="bs-Latn-BA" sz="2500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] popunjava se koeficijentima:</a:t>
            </a:r>
          </a:p>
          <a:p>
            <a:pPr algn="just">
              <a:buNone/>
            </a:pPr>
            <a:endParaRPr lang="bs-Latn-BA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endParaRPr lang="bs-Latn-BA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Matrica otpornosti [</a:t>
            </a:r>
            <a:r>
              <a:rPr lang="bs-Latn-BA" sz="25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je dijagonalna matrica popunjena odgovarajućim otpornostima pojedinačnog vodiča</a:t>
            </a:r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Nakon provedenih proračuna potrebno je odrediti matrice Carsonovih korekcionih faktora induktivnosti [</a:t>
            </a:r>
            <a:r>
              <a:rPr lang="el-GR" sz="2500" b="1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bs-Latn-BA" sz="2500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] i otpornosti [</a:t>
            </a:r>
            <a:r>
              <a:rPr lang="el-GR" sz="2500" b="1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bs-Latn-BA" sz="25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].</a:t>
            </a:r>
            <a:endParaRPr lang="bs-Latn-BA" sz="25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s-Latn-BA" sz="25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77963" y="1657350"/>
          <a:ext cx="2270125" cy="779463"/>
        </p:xfrm>
        <a:graphic>
          <a:graphicData uri="http://schemas.openxmlformats.org/presentationml/2006/ole">
            <p:oleObj spid="_x0000_s19460" name="Equation" r:id="rId3" imgW="1257120" imgH="4316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05400" y="1581150"/>
          <a:ext cx="2133600" cy="969818"/>
        </p:xfrm>
        <a:graphic>
          <a:graphicData uri="http://schemas.openxmlformats.org/presentationml/2006/ole">
            <p:oleObj spid="_x0000_s19461" name="Equation" r:id="rId4" imgW="111744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MATEMATIČKI MODEL FORMIRANJA MATRICA IMPEDANSI I ADMITANSI DVOSISTEMSKIH VODOVA</a:t>
            </a:r>
            <a:endParaRPr lang="bs-Latn-BA" sz="2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6350"/>
            <a:ext cx="8229600" cy="3394472"/>
          </a:xfrm>
        </p:spPr>
        <p:txBody>
          <a:bodyPr>
            <a:normAutofit/>
          </a:bodyPr>
          <a:lstStyle/>
          <a:p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Proračun odgovarajućih matrica korekcionih faktora induktivnosti i otpornosti vrši se pomoću sume Besselovih funkcija, gdje broj članova koji se mora uzeti ovisi o frekvenciji struje koja teče kroz vodič.</a:t>
            </a:r>
          </a:p>
          <a:p>
            <a:r>
              <a:rPr lang="bs-Latn-BA" sz="2500" dirty="0" smtClean="0">
                <a:latin typeface="Times New Roman" pitchFamily="18" charset="0"/>
                <a:cs typeface="Times New Roman" pitchFamily="18" charset="0"/>
              </a:rPr>
              <a:t>Pri industrijskoj frekvenciji dovoljno je uzeti jedan ili dva člana.</a:t>
            </a:r>
          </a:p>
          <a:p>
            <a:endParaRPr lang="bs-Latn-BA" sz="25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</TotalTime>
  <Words>476</Words>
  <Application>Microsoft Office PowerPoint</Application>
  <PresentationFormat>On-screen Show (16:9)</PresentationFormat>
  <Paragraphs>60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Equation</vt:lpstr>
      <vt:lpstr>MathType 6.0 Equation</vt:lpstr>
      <vt:lpstr>Formiranje matrice impedansi kod dvosistemskih dalekovodnih stubova </vt:lpstr>
      <vt:lpstr>UVOD</vt:lpstr>
      <vt:lpstr>UVOD U TEORIJU EE VODOVA</vt:lpstr>
      <vt:lpstr>UVOD U TEORIJU EE VODOVA</vt:lpstr>
      <vt:lpstr>UVOD U TEORIJU EE VODOVA</vt:lpstr>
      <vt:lpstr>MATEMATIČKI MODEL FORMIRANJA MATRICA IMPEDANSI I ADMITANSI DVOSISTEMSKIH VODOVA</vt:lpstr>
      <vt:lpstr> MATEMATIČKI MODEL FORMIRANJA MATRICA IMPEDANSI I ADMITANSI DVOSISTEMSKIH VODOVA </vt:lpstr>
      <vt:lpstr>MATEMATIČKI MODEL FORMIRANJA MATRICA IMPEDANSI I ADMITANSI DVOSISTEMSKIH VODOVA</vt:lpstr>
      <vt:lpstr>MATEMATIČKI MODEL FORMIRANJA MATRICA IMPEDANSI I ADMITANSI DVOSISTEMSKIH VODOVA</vt:lpstr>
      <vt:lpstr>MATEMATIČKI MODEL FORMIRANJA MATRICA IMPEDANSI I ADMITANSI DVOSISTEMSKIH VODOVA</vt:lpstr>
      <vt:lpstr>PRIMJER</vt:lpstr>
      <vt:lpstr>PRIMJER</vt:lpstr>
      <vt:lpstr>ZAKLJUČAK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mpany</dc:creator>
  <cp:lastModifiedBy>Benjamin Arslanagic</cp:lastModifiedBy>
  <cp:revision>34</cp:revision>
  <dcterms:created xsi:type="dcterms:W3CDTF">2013-12-25T12:45:28Z</dcterms:created>
  <dcterms:modified xsi:type="dcterms:W3CDTF">2017-01-08T10:43:06Z</dcterms:modified>
</cp:coreProperties>
</file>